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F3C69DE" w14:textId="0E832643" w:rsidR="00B44102" w:rsidRDefault="00C84CDF">
      <w:pPr>
        <w:rPr>
          <w:rFonts w:ascii="Chalkduster" w:hAnsi="Chalkduster"/>
        </w:rPr>
      </w:pPr>
      <w:proofErr w:type="spellStart"/>
      <w:r w:rsidRPr="00874365">
        <w:rPr>
          <w:rFonts w:ascii="Chalkduster" w:hAnsi="Chalkduster"/>
        </w:rPr>
        <w:t>Calc</w:t>
      </w:r>
      <w:proofErr w:type="spellEnd"/>
      <w:r w:rsidRPr="00874365">
        <w:rPr>
          <w:rFonts w:ascii="Chalkduster" w:hAnsi="Chalkduster"/>
        </w:rPr>
        <w:t xml:space="preserve"> II: Review Integrals</w:t>
      </w:r>
      <w:r w:rsidR="00874365">
        <w:rPr>
          <w:rFonts w:ascii="Chalkduster" w:hAnsi="Chalkduster"/>
        </w:rPr>
        <w:tab/>
        <w:t xml:space="preserve">      Name</w:t>
      </w:r>
      <w:proofErr w:type="gramStart"/>
      <w:r w:rsidR="00874365">
        <w:rPr>
          <w:rFonts w:ascii="Chalkduster" w:hAnsi="Chalkduster"/>
        </w:rPr>
        <w:t>:_</w:t>
      </w:r>
      <w:proofErr w:type="gramEnd"/>
      <w:r w:rsidR="00874365">
        <w:rPr>
          <w:rFonts w:ascii="Chalkduster" w:hAnsi="Chalkduster"/>
        </w:rPr>
        <w:t>____________________</w:t>
      </w:r>
    </w:p>
    <w:p w14:paraId="7BB64EB9" w14:textId="77777777" w:rsidR="00C84CDF" w:rsidRDefault="00C84CDF"/>
    <w:p w14:paraId="1BF710C3" w14:textId="77777777" w:rsidR="00C84CDF" w:rsidRDefault="00C84CDF" w:rsidP="00C84CDF">
      <w:pPr>
        <w:pStyle w:val="ListParagraph"/>
        <w:numPr>
          <w:ilvl w:val="0"/>
          <w:numId w:val="1"/>
        </w:numPr>
      </w:pPr>
      <w:r w:rsidRPr="00C84CDF">
        <w:rPr>
          <w:position w:val="-42"/>
        </w:rPr>
        <w:object w:dxaOrig="1320" w:dyaOrig="820" w14:anchorId="7098C0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41pt" o:ole="">
            <v:imagedata r:id="rId8" o:title=""/>
          </v:shape>
          <o:OLEObject Type="Embed" ProgID="Equation.3" ShapeID="_x0000_i1025" DrawAspect="Content" ObjectID="_1377245371" r:id="rId9"/>
        </w:object>
      </w:r>
      <w:r>
        <w:t xml:space="preserve">   </w:t>
      </w:r>
      <w:r>
        <w:tab/>
      </w:r>
      <w:r w:rsidR="00BE1105">
        <w:tab/>
      </w:r>
      <w:r>
        <w:t xml:space="preserve">2. </w:t>
      </w:r>
      <w:r w:rsidRPr="00C84CDF">
        <w:rPr>
          <w:position w:val="-16"/>
        </w:rPr>
        <w:object w:dxaOrig="1760" w:dyaOrig="480" w14:anchorId="2F280914">
          <v:shape id="_x0000_i1026" type="#_x0000_t75" style="width:88pt;height:24pt" o:ole="">
            <v:imagedata r:id="rId10" o:title=""/>
          </v:shape>
          <o:OLEObject Type="Embed" ProgID="Equation.3" ShapeID="_x0000_i1026" DrawAspect="Content" ObjectID="_1377245372" r:id="rId11"/>
        </w:object>
      </w:r>
      <w:r>
        <w:tab/>
      </w:r>
      <w:r w:rsidR="00BE1105">
        <w:tab/>
      </w:r>
      <w:r>
        <w:tab/>
        <w:t xml:space="preserve">3. </w:t>
      </w:r>
      <w:r w:rsidR="00BE1105" w:rsidRPr="00BE1105">
        <w:rPr>
          <w:position w:val="-16"/>
        </w:rPr>
        <w:object w:dxaOrig="980" w:dyaOrig="440" w14:anchorId="2DF11112">
          <v:shape id="_x0000_i1027" type="#_x0000_t75" style="width:49pt;height:22pt" o:ole="">
            <v:imagedata r:id="rId12" o:title=""/>
          </v:shape>
          <o:OLEObject Type="Embed" ProgID="Equation.3" ShapeID="_x0000_i1027" DrawAspect="Content" ObjectID="_1377245373" r:id="rId13"/>
        </w:object>
      </w:r>
    </w:p>
    <w:p w14:paraId="704ABE90" w14:textId="77777777" w:rsidR="00BE1105" w:rsidRDefault="00BE1105" w:rsidP="00BE1105">
      <w:pPr>
        <w:ind w:left="360"/>
      </w:pPr>
    </w:p>
    <w:p w14:paraId="7390B14D" w14:textId="77777777" w:rsidR="0080752E" w:rsidRDefault="0080752E" w:rsidP="00BE1105">
      <w:pPr>
        <w:ind w:left="360"/>
      </w:pPr>
    </w:p>
    <w:p w14:paraId="10EEBA12" w14:textId="77777777" w:rsidR="0080752E" w:rsidRDefault="0080752E" w:rsidP="00BE1105">
      <w:pPr>
        <w:ind w:left="360"/>
      </w:pPr>
    </w:p>
    <w:p w14:paraId="3164ED60" w14:textId="77777777" w:rsidR="0080752E" w:rsidRDefault="0080752E" w:rsidP="00BE1105">
      <w:pPr>
        <w:ind w:left="360"/>
      </w:pPr>
    </w:p>
    <w:p w14:paraId="07F3557E" w14:textId="77777777" w:rsidR="0080752E" w:rsidRDefault="0080752E" w:rsidP="00BE1105">
      <w:pPr>
        <w:ind w:left="360"/>
      </w:pPr>
    </w:p>
    <w:p w14:paraId="1D237F8B" w14:textId="77777777" w:rsidR="0080752E" w:rsidRDefault="0080752E" w:rsidP="00BE1105">
      <w:pPr>
        <w:ind w:left="360"/>
      </w:pPr>
    </w:p>
    <w:p w14:paraId="7E7D7D37" w14:textId="77777777" w:rsidR="00BE1105" w:rsidRDefault="00BE1105" w:rsidP="00BE1105">
      <w:pPr>
        <w:ind w:left="360"/>
      </w:pPr>
    </w:p>
    <w:p w14:paraId="2F399E31" w14:textId="77777777" w:rsidR="00BE1105" w:rsidRDefault="00BE1105" w:rsidP="00BE1105">
      <w:pPr>
        <w:ind w:left="360"/>
      </w:pPr>
    </w:p>
    <w:p w14:paraId="50769757" w14:textId="609C3E34" w:rsidR="00BE1105" w:rsidRDefault="00BE1105" w:rsidP="00BE1105">
      <w:pPr>
        <w:ind w:left="360"/>
      </w:pPr>
      <w:r>
        <w:t xml:space="preserve">4. </w:t>
      </w:r>
      <w:r w:rsidRPr="00BE1105">
        <w:rPr>
          <w:position w:val="-26"/>
        </w:rPr>
        <w:object w:dxaOrig="1340" w:dyaOrig="720" w14:anchorId="142899FC">
          <v:shape id="_x0000_i1028" type="#_x0000_t75" style="width:67pt;height:36pt" o:ole="">
            <v:imagedata r:id="rId14" o:title=""/>
          </v:shape>
          <o:OLEObject Type="Embed" ProgID="Equation.3" ShapeID="_x0000_i1028" DrawAspect="Content" ObjectID="_1377245374" r:id="rId15"/>
        </w:object>
      </w:r>
      <w:r>
        <w:tab/>
      </w:r>
      <w:r>
        <w:tab/>
      </w:r>
      <w:r>
        <w:tab/>
        <w:t xml:space="preserve">5.  </w:t>
      </w:r>
      <w:r w:rsidRPr="00BE1105">
        <w:rPr>
          <w:position w:val="-24"/>
        </w:rPr>
        <w:object w:dxaOrig="1120" w:dyaOrig="640" w14:anchorId="74A82618">
          <v:shape id="_x0000_i1029" type="#_x0000_t75" style="width:56pt;height:32pt" o:ole="">
            <v:imagedata r:id="rId16" o:title=""/>
          </v:shape>
          <o:OLEObject Type="Embed" ProgID="Equation.3" ShapeID="_x0000_i1029" DrawAspect="Content" ObjectID="_1377245375" r:id="rId17"/>
        </w:object>
      </w:r>
      <w:r w:rsidR="00BB7027">
        <w:tab/>
      </w:r>
      <w:r w:rsidR="00BB7027">
        <w:tab/>
      </w:r>
      <w:r w:rsidR="00BB7027">
        <w:tab/>
      </w:r>
      <w:r w:rsidR="00BB7027">
        <w:tab/>
        <w:t>6.</w:t>
      </w:r>
      <w:r w:rsidR="00BB7027" w:rsidRPr="00BB7027">
        <w:rPr>
          <w:position w:val="-24"/>
        </w:rPr>
        <w:object w:dxaOrig="1220" w:dyaOrig="640" w14:anchorId="6E956540">
          <v:shape id="_x0000_i1030" type="#_x0000_t75" style="width:61pt;height:32pt" o:ole="">
            <v:imagedata r:id="rId18" o:title=""/>
          </v:shape>
          <o:OLEObject Type="Embed" ProgID="Equation.3" ShapeID="_x0000_i1030" DrawAspect="Content" ObjectID="_1377245376" r:id="rId19"/>
        </w:object>
      </w:r>
    </w:p>
    <w:p w14:paraId="4DCF0E1C" w14:textId="77777777" w:rsidR="00600630" w:rsidRDefault="00600630" w:rsidP="00BE1105">
      <w:pPr>
        <w:ind w:left="360"/>
      </w:pPr>
    </w:p>
    <w:p w14:paraId="1B5D2203" w14:textId="77777777" w:rsidR="00600630" w:rsidRDefault="00600630" w:rsidP="00BE1105">
      <w:pPr>
        <w:ind w:left="360"/>
      </w:pPr>
    </w:p>
    <w:p w14:paraId="75E0B6E2" w14:textId="77777777" w:rsidR="0080752E" w:rsidRDefault="0080752E" w:rsidP="00BE1105">
      <w:pPr>
        <w:ind w:left="360"/>
      </w:pPr>
    </w:p>
    <w:p w14:paraId="48D4EF91" w14:textId="77777777" w:rsidR="0080752E" w:rsidRDefault="0080752E" w:rsidP="00BE1105">
      <w:pPr>
        <w:ind w:left="360"/>
      </w:pPr>
    </w:p>
    <w:p w14:paraId="2BF76412" w14:textId="77777777" w:rsidR="0080752E" w:rsidRDefault="0080752E" w:rsidP="00BE1105">
      <w:pPr>
        <w:ind w:left="360"/>
      </w:pPr>
    </w:p>
    <w:p w14:paraId="4CC6CA93" w14:textId="77777777" w:rsidR="0080752E" w:rsidRDefault="0080752E" w:rsidP="00BE1105">
      <w:pPr>
        <w:ind w:left="360"/>
      </w:pPr>
    </w:p>
    <w:p w14:paraId="0156408C" w14:textId="77777777" w:rsidR="0080752E" w:rsidRDefault="0080752E" w:rsidP="00BE1105">
      <w:pPr>
        <w:ind w:left="360"/>
      </w:pPr>
    </w:p>
    <w:p w14:paraId="650B4567" w14:textId="77777777" w:rsidR="00BB7027" w:rsidRDefault="00BB7027" w:rsidP="00BE1105">
      <w:pPr>
        <w:ind w:left="360"/>
      </w:pPr>
    </w:p>
    <w:p w14:paraId="7C726B90" w14:textId="77777777" w:rsidR="00BB7027" w:rsidRDefault="00BB7027" w:rsidP="00BE1105">
      <w:pPr>
        <w:ind w:left="360"/>
      </w:pPr>
    </w:p>
    <w:p w14:paraId="4C9569C6" w14:textId="265A409F" w:rsidR="00BB7027" w:rsidRDefault="00BB7027" w:rsidP="00BE1105">
      <w:pPr>
        <w:ind w:left="360"/>
      </w:pPr>
      <w:r>
        <w:t xml:space="preserve">7. </w:t>
      </w:r>
      <w:r w:rsidRPr="00BB7027">
        <w:rPr>
          <w:position w:val="-18"/>
        </w:rPr>
        <w:object w:dxaOrig="1460" w:dyaOrig="500" w14:anchorId="024CE21A">
          <v:shape id="_x0000_i1031" type="#_x0000_t75" style="width:73pt;height:25pt" o:ole="">
            <v:imagedata r:id="rId20" o:title=""/>
          </v:shape>
          <o:OLEObject Type="Embed" ProgID="Equation.3" ShapeID="_x0000_i1031" DrawAspect="Content" ObjectID="_1377245377" r:id="rId21"/>
        </w:object>
      </w:r>
      <w:r>
        <w:tab/>
      </w:r>
      <w:r>
        <w:tab/>
      </w:r>
      <w:r>
        <w:tab/>
        <w:t xml:space="preserve">8. </w:t>
      </w:r>
      <w:r w:rsidR="00600630" w:rsidRPr="00600630">
        <w:rPr>
          <w:position w:val="-24"/>
        </w:rPr>
        <w:object w:dxaOrig="1020" w:dyaOrig="620" w14:anchorId="1B278EF0">
          <v:shape id="_x0000_i1032" type="#_x0000_t75" style="width:51pt;height:31pt" o:ole="">
            <v:imagedata r:id="rId22" o:title=""/>
          </v:shape>
          <o:OLEObject Type="Embed" ProgID="Equation.3" ShapeID="_x0000_i1032" DrawAspect="Content" ObjectID="_1377245378" r:id="rId23"/>
        </w:object>
      </w:r>
      <w:r w:rsidR="000979EB">
        <w:tab/>
      </w:r>
      <w:r w:rsidR="000979EB">
        <w:tab/>
      </w:r>
      <w:r w:rsidR="000979EB">
        <w:tab/>
        <w:t xml:space="preserve">      9.</w:t>
      </w:r>
      <w:r w:rsidR="000979EB" w:rsidRPr="000979EB">
        <w:rPr>
          <w:position w:val="-16"/>
        </w:rPr>
        <w:object w:dxaOrig="1660" w:dyaOrig="480" w14:anchorId="7898BCC8">
          <v:shape id="_x0000_i1033" type="#_x0000_t75" style="width:83pt;height:24pt" o:ole="">
            <v:imagedata r:id="rId24" o:title=""/>
          </v:shape>
          <o:OLEObject Type="Embed" ProgID="Equation.3" ShapeID="_x0000_i1033" DrawAspect="Content" ObjectID="_1377245379" r:id="rId25"/>
        </w:object>
      </w:r>
    </w:p>
    <w:p w14:paraId="6F6DE79B" w14:textId="77777777" w:rsidR="000979EB" w:rsidRDefault="000979EB" w:rsidP="00BE1105">
      <w:pPr>
        <w:ind w:left="360"/>
      </w:pPr>
    </w:p>
    <w:p w14:paraId="5C4EFBE8" w14:textId="77777777" w:rsidR="00B36FB9" w:rsidRDefault="00B36FB9" w:rsidP="00BE1105">
      <w:pPr>
        <w:ind w:left="360"/>
      </w:pPr>
    </w:p>
    <w:p w14:paraId="64F6F7D9" w14:textId="77777777" w:rsidR="0080752E" w:rsidRDefault="0080752E" w:rsidP="00BE1105">
      <w:pPr>
        <w:ind w:left="360"/>
      </w:pPr>
    </w:p>
    <w:p w14:paraId="718F3A7D" w14:textId="77777777" w:rsidR="0080752E" w:rsidRDefault="0080752E" w:rsidP="00BE1105">
      <w:pPr>
        <w:ind w:left="360"/>
      </w:pPr>
    </w:p>
    <w:p w14:paraId="1EC3BFFA" w14:textId="77777777" w:rsidR="0080752E" w:rsidRDefault="0080752E" w:rsidP="00BE1105">
      <w:pPr>
        <w:ind w:left="360"/>
      </w:pPr>
    </w:p>
    <w:p w14:paraId="56A8A951" w14:textId="77777777" w:rsidR="0080752E" w:rsidRDefault="0080752E" w:rsidP="00BE1105">
      <w:pPr>
        <w:ind w:left="360"/>
      </w:pPr>
    </w:p>
    <w:p w14:paraId="5D22E5FF" w14:textId="77777777" w:rsidR="00B36FB9" w:rsidRDefault="00B36FB9" w:rsidP="00BE1105">
      <w:pPr>
        <w:ind w:left="360"/>
      </w:pPr>
    </w:p>
    <w:p w14:paraId="1EDE4500" w14:textId="77777777" w:rsidR="00B36FB9" w:rsidRDefault="00B36FB9" w:rsidP="00BE1105">
      <w:pPr>
        <w:ind w:left="360"/>
      </w:pPr>
    </w:p>
    <w:p w14:paraId="665B08F6" w14:textId="77777777" w:rsidR="000979EB" w:rsidRDefault="000979EB" w:rsidP="00BE1105">
      <w:pPr>
        <w:ind w:left="360"/>
      </w:pPr>
    </w:p>
    <w:p w14:paraId="4D73B5AF" w14:textId="14396750" w:rsidR="000979EB" w:rsidRDefault="00ED1E66" w:rsidP="00BE1105">
      <w:pPr>
        <w:ind w:left="360"/>
      </w:pPr>
      <w:r>
        <w:t xml:space="preserve">10. </w:t>
      </w:r>
      <w:r w:rsidRPr="00ED1E66">
        <w:rPr>
          <w:position w:val="-16"/>
        </w:rPr>
        <w:object w:dxaOrig="1380" w:dyaOrig="480" w14:anchorId="5F9F22F6">
          <v:shape id="_x0000_i1034" type="#_x0000_t75" style="width:69pt;height:24pt" o:ole="">
            <v:imagedata r:id="rId26" o:title=""/>
          </v:shape>
          <o:OLEObject Type="Embed" ProgID="Equation.3" ShapeID="_x0000_i1034" DrawAspect="Content" ObjectID="_1377245380" r:id="rId27"/>
        </w:object>
      </w:r>
      <w:r>
        <w:tab/>
      </w:r>
      <w:r>
        <w:tab/>
      </w:r>
      <w:r>
        <w:tab/>
        <w:t xml:space="preserve">11. </w:t>
      </w:r>
      <w:r w:rsidR="00B05F1C" w:rsidRPr="00B05F1C">
        <w:rPr>
          <w:position w:val="-24"/>
        </w:rPr>
        <w:object w:dxaOrig="1320" w:dyaOrig="620" w14:anchorId="09117C7F">
          <v:shape id="_x0000_i1035" type="#_x0000_t75" style="width:66pt;height:31pt" o:ole="">
            <v:imagedata r:id="rId28" o:title=""/>
          </v:shape>
          <o:OLEObject Type="Embed" ProgID="Equation.3" ShapeID="_x0000_i1035" DrawAspect="Content" ObjectID="_1377245381" r:id="rId29"/>
        </w:object>
      </w:r>
      <w:r w:rsidR="00B05F1C">
        <w:tab/>
      </w:r>
      <w:r w:rsidR="00B05F1C">
        <w:tab/>
      </w:r>
      <w:r w:rsidR="00A14AF6">
        <w:t xml:space="preserve">     </w:t>
      </w:r>
      <w:r w:rsidR="00B05F1C">
        <w:t>12.</w:t>
      </w:r>
      <w:r w:rsidR="00A14AF6">
        <w:t xml:space="preserve"> </w:t>
      </w:r>
      <w:r w:rsidR="00A14AF6" w:rsidRPr="00A14AF6">
        <w:rPr>
          <w:position w:val="-16"/>
        </w:rPr>
        <w:object w:dxaOrig="1100" w:dyaOrig="440" w14:anchorId="56C5B2CB">
          <v:shape id="_x0000_i1036" type="#_x0000_t75" style="width:55pt;height:22pt" o:ole="">
            <v:imagedata r:id="rId30" o:title=""/>
          </v:shape>
          <o:OLEObject Type="Embed" ProgID="Equation.3" ShapeID="_x0000_i1036" DrawAspect="Content" ObjectID="_1377245382" r:id="rId31"/>
        </w:object>
      </w:r>
    </w:p>
    <w:p w14:paraId="5009D0EA" w14:textId="77777777" w:rsidR="00B36FB9" w:rsidRDefault="00B36FB9" w:rsidP="00BE1105">
      <w:pPr>
        <w:ind w:left="360"/>
      </w:pPr>
    </w:p>
    <w:p w14:paraId="0740F1CE" w14:textId="77777777" w:rsidR="00B36FB9" w:rsidRDefault="00B36FB9" w:rsidP="00BE1105">
      <w:pPr>
        <w:ind w:left="360"/>
      </w:pPr>
    </w:p>
    <w:p w14:paraId="618912A6" w14:textId="77777777" w:rsidR="00B36FB9" w:rsidRDefault="00B36FB9" w:rsidP="00BE1105">
      <w:pPr>
        <w:ind w:left="360"/>
      </w:pPr>
    </w:p>
    <w:p w14:paraId="629D4797" w14:textId="77777777" w:rsidR="00B36FB9" w:rsidRDefault="00B36FB9" w:rsidP="00BE1105">
      <w:pPr>
        <w:ind w:left="360"/>
      </w:pPr>
    </w:p>
    <w:p w14:paraId="203B215B" w14:textId="77777777" w:rsidR="0080752E" w:rsidRDefault="0080752E" w:rsidP="00BE1105">
      <w:pPr>
        <w:ind w:left="360"/>
      </w:pPr>
    </w:p>
    <w:p w14:paraId="177B62F9" w14:textId="77777777" w:rsidR="0080752E" w:rsidRDefault="0080752E" w:rsidP="00BE1105">
      <w:pPr>
        <w:ind w:left="360"/>
      </w:pPr>
    </w:p>
    <w:p w14:paraId="23A07887" w14:textId="7E65352D" w:rsidR="00B36FB9" w:rsidRDefault="00B36FB9" w:rsidP="00BE1105">
      <w:pPr>
        <w:ind w:left="360"/>
      </w:pPr>
      <w:r>
        <w:lastRenderedPageBreak/>
        <w:t xml:space="preserve">13. </w:t>
      </w:r>
      <w:r w:rsidRPr="00B36FB9">
        <w:rPr>
          <w:position w:val="-16"/>
        </w:rPr>
        <w:object w:dxaOrig="1320" w:dyaOrig="480" w14:anchorId="53E763A4">
          <v:shape id="_x0000_i1037" type="#_x0000_t75" style="width:66pt;height:24pt" o:ole="">
            <v:imagedata r:id="rId32" o:title=""/>
          </v:shape>
          <o:OLEObject Type="Embed" ProgID="Equation.3" ShapeID="_x0000_i1037" DrawAspect="Content" ObjectID="_1377245383" r:id="rId33"/>
        </w:object>
      </w:r>
      <w:r w:rsidR="00CF3FDF">
        <w:tab/>
      </w:r>
      <w:r w:rsidR="00CF3FDF">
        <w:tab/>
      </w:r>
      <w:r w:rsidR="00CF3FDF">
        <w:tab/>
        <w:t xml:space="preserve">14. </w:t>
      </w:r>
      <w:r w:rsidR="0080752E" w:rsidRPr="0080752E">
        <w:rPr>
          <w:position w:val="-28"/>
        </w:rPr>
        <w:object w:dxaOrig="2200" w:dyaOrig="680" w14:anchorId="31002265">
          <v:shape id="_x0000_i1038" type="#_x0000_t75" style="width:110pt;height:34pt" o:ole="">
            <v:imagedata r:id="rId34" o:title=""/>
          </v:shape>
          <o:OLEObject Type="Embed" ProgID="Equation.3" ShapeID="_x0000_i1038" DrawAspect="Content" ObjectID="_1377245384" r:id="rId35"/>
        </w:object>
      </w:r>
      <w:r w:rsidR="0080752E">
        <w:tab/>
        <w:t xml:space="preserve">15. </w:t>
      </w:r>
      <w:r w:rsidR="0080752E" w:rsidRPr="0080752E">
        <w:rPr>
          <w:position w:val="-16"/>
        </w:rPr>
        <w:object w:dxaOrig="700" w:dyaOrig="440" w14:anchorId="2FA38E36">
          <v:shape id="_x0000_i1039" type="#_x0000_t75" style="width:35pt;height:22pt" o:ole="">
            <v:imagedata r:id="rId36" o:title=""/>
          </v:shape>
          <o:OLEObject Type="Embed" ProgID="Equation.3" ShapeID="_x0000_i1039" DrawAspect="Content" ObjectID="_1377245385" r:id="rId37"/>
        </w:object>
      </w:r>
    </w:p>
    <w:p w14:paraId="1F747DEA" w14:textId="77777777" w:rsidR="0080752E" w:rsidRDefault="0080752E" w:rsidP="00BE1105">
      <w:pPr>
        <w:ind w:left="360"/>
      </w:pPr>
    </w:p>
    <w:p w14:paraId="530F4CA7" w14:textId="77777777" w:rsidR="0080752E" w:rsidRDefault="0080752E" w:rsidP="00BE1105">
      <w:pPr>
        <w:ind w:left="360"/>
      </w:pPr>
    </w:p>
    <w:p w14:paraId="0CFC89EC" w14:textId="77777777" w:rsidR="0080752E" w:rsidRDefault="0080752E" w:rsidP="00BE1105">
      <w:pPr>
        <w:ind w:left="360"/>
      </w:pPr>
    </w:p>
    <w:p w14:paraId="4F43E1C0" w14:textId="77777777" w:rsidR="0080752E" w:rsidRDefault="0080752E" w:rsidP="00BE1105">
      <w:pPr>
        <w:ind w:left="360"/>
      </w:pPr>
    </w:p>
    <w:p w14:paraId="2CAD7517" w14:textId="77777777" w:rsidR="003953F5" w:rsidRDefault="003953F5" w:rsidP="00BE1105">
      <w:pPr>
        <w:ind w:left="360"/>
      </w:pPr>
    </w:p>
    <w:p w14:paraId="1571B538" w14:textId="77777777" w:rsidR="003953F5" w:rsidRDefault="003953F5" w:rsidP="00BE1105">
      <w:pPr>
        <w:ind w:left="360"/>
      </w:pPr>
    </w:p>
    <w:p w14:paraId="7A38535F" w14:textId="77777777" w:rsidR="0080752E" w:rsidRDefault="0080752E" w:rsidP="00BE1105">
      <w:pPr>
        <w:ind w:left="360"/>
      </w:pPr>
    </w:p>
    <w:p w14:paraId="5DE34E6F" w14:textId="77777777" w:rsidR="0080752E" w:rsidRDefault="0080752E" w:rsidP="00BE1105">
      <w:pPr>
        <w:ind w:left="360"/>
      </w:pPr>
    </w:p>
    <w:p w14:paraId="7444D9F4" w14:textId="6215EE56" w:rsidR="0080752E" w:rsidRDefault="0080752E" w:rsidP="00BE1105">
      <w:pPr>
        <w:ind w:left="360"/>
      </w:pPr>
      <w:r>
        <w:t xml:space="preserve">16. </w:t>
      </w:r>
      <w:r w:rsidRPr="0080752E">
        <w:rPr>
          <w:position w:val="-28"/>
        </w:rPr>
        <w:object w:dxaOrig="1460" w:dyaOrig="860" w14:anchorId="106A597C">
          <v:shape id="_x0000_i1040" type="#_x0000_t75" style="width:73pt;height:43pt" o:ole="">
            <v:imagedata r:id="rId38" o:title=""/>
          </v:shape>
          <o:OLEObject Type="Embed" ProgID="Equation.3" ShapeID="_x0000_i1040" DrawAspect="Content" ObjectID="_1377245386" r:id="rId39"/>
        </w:object>
      </w:r>
      <w:r w:rsidR="00FF40D3">
        <w:tab/>
      </w:r>
      <w:r w:rsidR="00FF40D3">
        <w:tab/>
        <w:t xml:space="preserve">17. </w:t>
      </w:r>
      <w:r w:rsidR="00A13D5C" w:rsidRPr="00A13D5C">
        <w:rPr>
          <w:position w:val="-16"/>
        </w:rPr>
        <w:object w:dxaOrig="1620" w:dyaOrig="440" w14:anchorId="46028C1C">
          <v:shape id="_x0000_i1041" type="#_x0000_t75" style="width:81pt;height:22pt" o:ole="">
            <v:imagedata r:id="rId40" o:title=""/>
          </v:shape>
          <o:OLEObject Type="Embed" ProgID="Equation.3" ShapeID="_x0000_i1041" DrawAspect="Content" ObjectID="_1377245387" r:id="rId41"/>
        </w:object>
      </w:r>
      <w:r w:rsidR="003953F5">
        <w:tab/>
      </w:r>
      <w:r w:rsidR="003953F5">
        <w:tab/>
      </w:r>
      <w:r w:rsidR="00A13D5C">
        <w:t xml:space="preserve">18. </w:t>
      </w:r>
      <w:r w:rsidR="003953F5" w:rsidRPr="003953F5">
        <w:rPr>
          <w:position w:val="-24"/>
        </w:rPr>
        <w:object w:dxaOrig="1340" w:dyaOrig="620" w14:anchorId="2267027A">
          <v:shape id="_x0000_i1042" type="#_x0000_t75" style="width:67pt;height:31pt" o:ole="">
            <v:imagedata r:id="rId42" o:title=""/>
          </v:shape>
          <o:OLEObject Type="Embed" ProgID="Equation.3" ShapeID="_x0000_i1042" DrawAspect="Content" ObjectID="_1377245388" r:id="rId43"/>
        </w:object>
      </w:r>
    </w:p>
    <w:p w14:paraId="4641F238" w14:textId="77777777" w:rsidR="003953F5" w:rsidRDefault="003953F5" w:rsidP="00BE1105">
      <w:pPr>
        <w:ind w:left="360"/>
      </w:pPr>
    </w:p>
    <w:p w14:paraId="6AF6361E" w14:textId="77777777" w:rsidR="003953F5" w:rsidRDefault="003953F5" w:rsidP="00BE1105">
      <w:pPr>
        <w:ind w:left="360"/>
      </w:pPr>
    </w:p>
    <w:p w14:paraId="02870CB2" w14:textId="77777777" w:rsidR="003953F5" w:rsidRDefault="003953F5" w:rsidP="00BE1105">
      <w:pPr>
        <w:ind w:left="360"/>
      </w:pPr>
    </w:p>
    <w:p w14:paraId="11FEBC71" w14:textId="77777777" w:rsidR="003953F5" w:rsidRDefault="003953F5" w:rsidP="00BE1105">
      <w:pPr>
        <w:ind w:left="360"/>
      </w:pPr>
    </w:p>
    <w:p w14:paraId="7490023B" w14:textId="77777777" w:rsidR="003953F5" w:rsidRDefault="003953F5" w:rsidP="00BE1105">
      <w:pPr>
        <w:ind w:left="360"/>
      </w:pPr>
    </w:p>
    <w:p w14:paraId="67D08FC1" w14:textId="77777777" w:rsidR="009C7FE2" w:rsidRDefault="009C7FE2" w:rsidP="00BE1105">
      <w:pPr>
        <w:ind w:left="360"/>
      </w:pPr>
    </w:p>
    <w:p w14:paraId="53B297B4" w14:textId="77777777" w:rsidR="003953F5" w:rsidRDefault="003953F5" w:rsidP="00BE1105">
      <w:pPr>
        <w:ind w:left="360"/>
      </w:pPr>
    </w:p>
    <w:p w14:paraId="0572C16A" w14:textId="77777777" w:rsidR="003953F5" w:rsidRDefault="003953F5" w:rsidP="00BE1105">
      <w:pPr>
        <w:ind w:left="360"/>
      </w:pPr>
    </w:p>
    <w:p w14:paraId="1E72BE00" w14:textId="77777777" w:rsidR="003953F5" w:rsidRDefault="003953F5" w:rsidP="00BE1105">
      <w:pPr>
        <w:ind w:left="360"/>
      </w:pPr>
    </w:p>
    <w:p w14:paraId="32EFCC35" w14:textId="5AD3BACA" w:rsidR="003953F5" w:rsidRDefault="003953F5" w:rsidP="00BE1105">
      <w:pPr>
        <w:ind w:left="360"/>
      </w:pPr>
      <w:r>
        <w:t xml:space="preserve">19. </w:t>
      </w:r>
      <w:r w:rsidR="00FC5048" w:rsidRPr="00FC5048">
        <w:rPr>
          <w:position w:val="-28"/>
        </w:rPr>
        <w:object w:dxaOrig="1560" w:dyaOrig="720" w14:anchorId="3297CBB8">
          <v:shape id="_x0000_i1043" type="#_x0000_t75" style="width:78pt;height:36pt" o:ole="">
            <v:imagedata r:id="rId44" o:title=""/>
          </v:shape>
          <o:OLEObject Type="Embed" ProgID="Equation.3" ShapeID="_x0000_i1043" DrawAspect="Content" ObjectID="_1377245389" r:id="rId45"/>
        </w:object>
      </w:r>
      <w:r w:rsidR="00FC5048">
        <w:tab/>
      </w:r>
      <w:r w:rsidR="00FC5048">
        <w:tab/>
      </w:r>
      <w:r w:rsidR="000C36F3">
        <w:t xml:space="preserve">20. </w:t>
      </w:r>
      <w:r w:rsidR="000C36F3" w:rsidRPr="000C36F3">
        <w:rPr>
          <w:position w:val="-30"/>
        </w:rPr>
        <w:object w:dxaOrig="1200" w:dyaOrig="720" w14:anchorId="410C3C2A">
          <v:shape id="_x0000_i1044" type="#_x0000_t75" style="width:60pt;height:36pt" o:ole="">
            <v:imagedata r:id="rId46" o:title=""/>
          </v:shape>
          <o:OLEObject Type="Embed" ProgID="Equation.3" ShapeID="_x0000_i1044" DrawAspect="Content" ObjectID="_1377245390" r:id="rId47"/>
        </w:object>
      </w:r>
      <w:r w:rsidR="000C36F3">
        <w:tab/>
      </w:r>
      <w:r w:rsidR="000C36F3">
        <w:tab/>
        <w:t>21</w:t>
      </w:r>
      <w:r w:rsidR="00FC5048">
        <w:t xml:space="preserve">. </w:t>
      </w:r>
      <w:r w:rsidR="000C36F3" w:rsidRPr="000C36F3">
        <w:rPr>
          <w:position w:val="-46"/>
        </w:rPr>
        <w:object w:dxaOrig="1760" w:dyaOrig="880" w14:anchorId="54FA494D">
          <v:shape id="_x0000_i1045" type="#_x0000_t75" style="width:88pt;height:44pt" o:ole="">
            <v:imagedata r:id="rId48" o:title=""/>
          </v:shape>
          <o:OLEObject Type="Embed" ProgID="Equation.3" ShapeID="_x0000_i1045" DrawAspect="Content" ObjectID="_1377245391" r:id="rId49"/>
        </w:object>
      </w:r>
    </w:p>
    <w:p w14:paraId="4727D739" w14:textId="77777777" w:rsidR="009C7FE2" w:rsidRDefault="009C7FE2" w:rsidP="00BE1105">
      <w:pPr>
        <w:ind w:left="360"/>
      </w:pPr>
    </w:p>
    <w:p w14:paraId="5E788610" w14:textId="77777777" w:rsidR="009C7FE2" w:rsidRDefault="009C7FE2" w:rsidP="00BE1105">
      <w:pPr>
        <w:ind w:left="360"/>
      </w:pPr>
    </w:p>
    <w:p w14:paraId="50BC0447" w14:textId="77777777" w:rsidR="009C7FE2" w:rsidRDefault="009C7FE2" w:rsidP="00BE1105">
      <w:pPr>
        <w:ind w:left="360"/>
      </w:pPr>
    </w:p>
    <w:p w14:paraId="57FD0A48" w14:textId="77777777" w:rsidR="009C7FE2" w:rsidRDefault="009C7FE2" w:rsidP="00BE1105">
      <w:pPr>
        <w:ind w:left="360"/>
      </w:pPr>
    </w:p>
    <w:p w14:paraId="21805AFA" w14:textId="77777777" w:rsidR="009C7FE2" w:rsidRDefault="009C7FE2" w:rsidP="00BE1105">
      <w:pPr>
        <w:ind w:left="360"/>
      </w:pPr>
    </w:p>
    <w:p w14:paraId="542EF519" w14:textId="77777777" w:rsidR="009C7FE2" w:rsidRDefault="009C7FE2" w:rsidP="00BE1105">
      <w:pPr>
        <w:ind w:left="360"/>
      </w:pPr>
    </w:p>
    <w:p w14:paraId="287D967A" w14:textId="77777777" w:rsidR="009C7FE2" w:rsidRDefault="009C7FE2" w:rsidP="00BE1105">
      <w:pPr>
        <w:ind w:left="360"/>
      </w:pPr>
    </w:p>
    <w:p w14:paraId="75028A5A" w14:textId="77777777" w:rsidR="009C7FE2" w:rsidRDefault="009C7FE2" w:rsidP="00BE1105">
      <w:pPr>
        <w:ind w:left="360"/>
      </w:pPr>
    </w:p>
    <w:p w14:paraId="7D829C32" w14:textId="7A01E3D5" w:rsidR="009C7FE2" w:rsidRDefault="009C7FE2" w:rsidP="009D7550">
      <w:pPr>
        <w:ind w:left="2160" w:hanging="1800"/>
      </w:pPr>
      <w:r>
        <w:t xml:space="preserve">22. </w:t>
      </w:r>
      <w:r w:rsidR="009D7550" w:rsidRPr="00DC57C7">
        <w:rPr>
          <w:position w:val="-32"/>
        </w:rPr>
        <w:object w:dxaOrig="1100" w:dyaOrig="740" w14:anchorId="06917439">
          <v:shape id="_x0000_i1046" type="#_x0000_t75" style="width:55pt;height:37pt" o:ole="">
            <v:imagedata r:id="rId50" o:title=""/>
          </v:shape>
          <o:OLEObject Type="Embed" ProgID="Equation.DSMT4" ShapeID="_x0000_i1046" DrawAspect="Content" ObjectID="_1377245392" r:id="rId51"/>
        </w:object>
      </w:r>
      <w:r w:rsidR="00874365">
        <w:tab/>
      </w:r>
      <w:r w:rsidR="00874365">
        <w:tab/>
      </w:r>
      <w:r w:rsidR="00874365">
        <w:tab/>
        <w:t xml:space="preserve">23. </w:t>
      </w:r>
      <w:r w:rsidR="00874365" w:rsidRPr="000C36F3">
        <w:rPr>
          <w:position w:val="-30"/>
        </w:rPr>
        <w:object w:dxaOrig="1240" w:dyaOrig="720" w14:anchorId="2C3352B7">
          <v:shape id="_x0000_i1047" type="#_x0000_t75" style="width:62pt;height:36pt" o:ole="">
            <v:imagedata r:id="rId52" o:title=""/>
          </v:shape>
          <o:OLEObject Type="Embed" ProgID="Equation.3" ShapeID="_x0000_i1047" DrawAspect="Content" ObjectID="_1377245393" r:id="rId53"/>
        </w:object>
      </w:r>
      <w:r w:rsidR="009D7550">
        <w:tab/>
      </w:r>
      <w:r w:rsidR="00874365">
        <w:tab/>
        <w:t xml:space="preserve">24. </w:t>
      </w:r>
      <w:r w:rsidR="00874365" w:rsidRPr="000C36F3">
        <w:rPr>
          <w:position w:val="-30"/>
        </w:rPr>
        <w:object w:dxaOrig="660" w:dyaOrig="720" w14:anchorId="4F72966E">
          <v:shape id="_x0000_i1048" type="#_x0000_t75" style="width:33pt;height:36pt" o:ole="">
            <v:imagedata r:id="rId54" o:title=""/>
          </v:shape>
          <o:OLEObject Type="Embed" ProgID="Equation.3" ShapeID="_x0000_i1048" DrawAspect="Content" ObjectID="_1377245394" r:id="rId55"/>
        </w:object>
      </w:r>
      <w:r w:rsidR="005B4582">
        <w:tab/>
      </w:r>
      <w:r w:rsidR="009D7550">
        <w:t xml:space="preserve"> </w:t>
      </w:r>
    </w:p>
    <w:p w14:paraId="0BB5FAAF" w14:textId="77777777" w:rsidR="003953F5" w:rsidRDefault="003953F5" w:rsidP="00BE1105">
      <w:pPr>
        <w:ind w:left="360"/>
      </w:pPr>
    </w:p>
    <w:p w14:paraId="5F5EBE73" w14:textId="77777777" w:rsidR="003953F5" w:rsidRDefault="003953F5" w:rsidP="00BE1105">
      <w:pPr>
        <w:ind w:left="360"/>
      </w:pPr>
    </w:p>
    <w:p w14:paraId="50BD286E" w14:textId="77777777" w:rsidR="003953F5" w:rsidRDefault="003953F5" w:rsidP="00BE1105">
      <w:pPr>
        <w:ind w:left="360"/>
      </w:pPr>
    </w:p>
    <w:p w14:paraId="03C4D7F6" w14:textId="77777777" w:rsidR="003953F5" w:rsidRDefault="003953F5" w:rsidP="00BE1105">
      <w:pPr>
        <w:ind w:left="360"/>
      </w:pPr>
    </w:p>
    <w:p w14:paraId="319D9D3C" w14:textId="77777777" w:rsidR="003953F5" w:rsidRDefault="003953F5" w:rsidP="00BE1105">
      <w:pPr>
        <w:ind w:left="360"/>
      </w:pPr>
    </w:p>
    <w:p w14:paraId="06A5C85D" w14:textId="77777777" w:rsidR="003953F5" w:rsidRDefault="003953F5" w:rsidP="00BE1105">
      <w:pPr>
        <w:ind w:left="360"/>
      </w:pPr>
    </w:p>
    <w:p w14:paraId="210448CA" w14:textId="77777777" w:rsidR="003953F5" w:rsidRDefault="003953F5" w:rsidP="00BE1105">
      <w:pPr>
        <w:ind w:left="360"/>
      </w:pPr>
    </w:p>
    <w:p w14:paraId="3C693F48" w14:textId="77777777" w:rsidR="003953F5" w:rsidRDefault="003953F5" w:rsidP="00BE1105">
      <w:pPr>
        <w:ind w:left="360"/>
      </w:pPr>
    </w:p>
    <w:p w14:paraId="741CA642" w14:textId="77777777" w:rsidR="0080752E" w:rsidRDefault="0080752E" w:rsidP="009D7550"/>
    <w:sectPr w:rsidR="0080752E" w:rsidSect="00B44102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F4A0EEF" w14:textId="77777777" w:rsidR="00954130" w:rsidRDefault="00954130" w:rsidP="00954130">
      <w:r>
        <w:separator/>
      </w:r>
    </w:p>
  </w:endnote>
  <w:endnote w:type="continuationSeparator" w:id="0">
    <w:p w14:paraId="2D98E664" w14:textId="77777777" w:rsidR="00954130" w:rsidRDefault="00954130" w:rsidP="009541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halkduster">
    <w:panose1 w:val="03050602040202020205"/>
    <w:charset w:val="00"/>
    <w:family w:val="auto"/>
    <w:pitch w:val="variable"/>
    <w:sig w:usb0="8000002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6CEE6F" w14:textId="77777777" w:rsidR="00954130" w:rsidRDefault="00954130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565A00" w14:textId="6176886E" w:rsidR="00954130" w:rsidRDefault="00954130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9C8B3" w14:textId="77777777" w:rsidR="00954130" w:rsidRDefault="00954130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BAD610" w14:textId="77777777" w:rsidR="00954130" w:rsidRDefault="00954130" w:rsidP="00954130">
      <w:r>
        <w:separator/>
      </w:r>
    </w:p>
  </w:footnote>
  <w:footnote w:type="continuationSeparator" w:id="0">
    <w:p w14:paraId="4BB131A2" w14:textId="77777777" w:rsidR="00954130" w:rsidRDefault="00954130" w:rsidP="00954130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030301" w14:textId="77777777" w:rsidR="00954130" w:rsidRDefault="00954130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16E3E8" w14:textId="77777777" w:rsidR="00954130" w:rsidRDefault="00954130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1336DF" w14:textId="77777777" w:rsidR="00954130" w:rsidRDefault="00954130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D6585"/>
    <w:multiLevelType w:val="hybridMultilevel"/>
    <w:tmpl w:val="CC8A43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4CDF"/>
    <w:rsid w:val="00006453"/>
    <w:rsid w:val="000872FD"/>
    <w:rsid w:val="000979EB"/>
    <w:rsid w:val="000C36F3"/>
    <w:rsid w:val="003953F5"/>
    <w:rsid w:val="005B4582"/>
    <w:rsid w:val="00600630"/>
    <w:rsid w:val="0080752E"/>
    <w:rsid w:val="00874365"/>
    <w:rsid w:val="00897819"/>
    <w:rsid w:val="00954130"/>
    <w:rsid w:val="009C7FE2"/>
    <w:rsid w:val="009D7550"/>
    <w:rsid w:val="00A13D5C"/>
    <w:rsid w:val="00A14AF6"/>
    <w:rsid w:val="00B05F1C"/>
    <w:rsid w:val="00B36FB9"/>
    <w:rsid w:val="00B44102"/>
    <w:rsid w:val="00BB7027"/>
    <w:rsid w:val="00BE1105"/>
    <w:rsid w:val="00C84CDF"/>
    <w:rsid w:val="00C92DE1"/>
    <w:rsid w:val="00CF3FDF"/>
    <w:rsid w:val="00E5651A"/>
    <w:rsid w:val="00ED1E66"/>
    <w:rsid w:val="00FC5048"/>
    <w:rsid w:val="00FF4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2"/>
    <o:shapelayout v:ext="edit">
      <o:idmap v:ext="edit" data="1"/>
    </o:shapelayout>
  </w:shapeDefaults>
  <w:decimalSymbol w:val="."/>
  <w:listSeparator w:val=","/>
  <w14:docId w14:val="7CD85DA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4CD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B702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702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7027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95413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54130"/>
  </w:style>
  <w:style w:type="paragraph" w:styleId="Footer">
    <w:name w:val="footer"/>
    <w:basedOn w:val="Normal"/>
    <w:link w:val="FooterChar"/>
    <w:uiPriority w:val="99"/>
    <w:unhideWhenUsed/>
    <w:rsid w:val="0095413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54130"/>
  </w:style>
  <w:style w:type="character" w:styleId="Hyperlink">
    <w:name w:val="Hyperlink"/>
    <w:basedOn w:val="DefaultParagraphFont"/>
    <w:uiPriority w:val="99"/>
    <w:unhideWhenUsed/>
    <w:rsid w:val="0095413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4CD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B702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702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7027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95413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54130"/>
  </w:style>
  <w:style w:type="paragraph" w:styleId="Footer">
    <w:name w:val="footer"/>
    <w:basedOn w:val="Normal"/>
    <w:link w:val="FooterChar"/>
    <w:uiPriority w:val="99"/>
    <w:unhideWhenUsed/>
    <w:rsid w:val="0095413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54130"/>
  </w:style>
  <w:style w:type="character" w:styleId="Hyperlink">
    <w:name w:val="Hyperlink"/>
    <w:basedOn w:val="DefaultParagraphFont"/>
    <w:uiPriority w:val="99"/>
    <w:unhideWhenUsed/>
    <w:rsid w:val="0095413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Microsoft_Equation3.bin"/><Relationship Id="rId14" Type="http://schemas.openxmlformats.org/officeDocument/2006/relationships/image" Target="media/image4.emf"/><Relationship Id="rId15" Type="http://schemas.openxmlformats.org/officeDocument/2006/relationships/oleObject" Target="embeddings/Microsoft_Equation4.bin"/><Relationship Id="rId16" Type="http://schemas.openxmlformats.org/officeDocument/2006/relationships/image" Target="media/image5.emf"/><Relationship Id="rId17" Type="http://schemas.openxmlformats.org/officeDocument/2006/relationships/oleObject" Target="embeddings/Microsoft_Equation5.bin"/><Relationship Id="rId18" Type="http://schemas.openxmlformats.org/officeDocument/2006/relationships/image" Target="media/image6.emf"/><Relationship Id="rId19" Type="http://schemas.openxmlformats.org/officeDocument/2006/relationships/oleObject" Target="embeddings/Microsoft_Equation6.bin"/><Relationship Id="rId63" Type="http://schemas.openxmlformats.org/officeDocument/2006/relationships/theme" Target="theme/theme1.xml"/><Relationship Id="rId50" Type="http://schemas.openxmlformats.org/officeDocument/2006/relationships/image" Target="media/image22.wmf"/><Relationship Id="rId51" Type="http://schemas.openxmlformats.org/officeDocument/2006/relationships/oleObject" Target="embeddings/oleObject1.bin"/><Relationship Id="rId52" Type="http://schemas.openxmlformats.org/officeDocument/2006/relationships/image" Target="media/image23.emf"/><Relationship Id="rId53" Type="http://schemas.openxmlformats.org/officeDocument/2006/relationships/oleObject" Target="embeddings/Microsoft_Equation22.bin"/><Relationship Id="rId54" Type="http://schemas.openxmlformats.org/officeDocument/2006/relationships/image" Target="media/image24.emf"/><Relationship Id="rId55" Type="http://schemas.openxmlformats.org/officeDocument/2006/relationships/oleObject" Target="embeddings/Microsoft_Equation23.bin"/><Relationship Id="rId56" Type="http://schemas.openxmlformats.org/officeDocument/2006/relationships/header" Target="header1.xml"/><Relationship Id="rId57" Type="http://schemas.openxmlformats.org/officeDocument/2006/relationships/header" Target="header2.xml"/><Relationship Id="rId58" Type="http://schemas.openxmlformats.org/officeDocument/2006/relationships/footer" Target="footer1.xml"/><Relationship Id="rId59" Type="http://schemas.openxmlformats.org/officeDocument/2006/relationships/footer" Target="footer2.xml"/><Relationship Id="rId40" Type="http://schemas.openxmlformats.org/officeDocument/2006/relationships/image" Target="media/image17.emf"/><Relationship Id="rId41" Type="http://schemas.openxmlformats.org/officeDocument/2006/relationships/oleObject" Target="embeddings/Microsoft_Equation17.bin"/><Relationship Id="rId42" Type="http://schemas.openxmlformats.org/officeDocument/2006/relationships/image" Target="media/image18.emf"/><Relationship Id="rId43" Type="http://schemas.openxmlformats.org/officeDocument/2006/relationships/oleObject" Target="embeddings/Microsoft_Equation18.bin"/><Relationship Id="rId44" Type="http://schemas.openxmlformats.org/officeDocument/2006/relationships/image" Target="media/image19.emf"/><Relationship Id="rId45" Type="http://schemas.openxmlformats.org/officeDocument/2006/relationships/oleObject" Target="embeddings/Microsoft_Equation19.bin"/><Relationship Id="rId46" Type="http://schemas.openxmlformats.org/officeDocument/2006/relationships/image" Target="media/image20.emf"/><Relationship Id="rId47" Type="http://schemas.openxmlformats.org/officeDocument/2006/relationships/oleObject" Target="embeddings/Microsoft_Equation20.bin"/><Relationship Id="rId48" Type="http://schemas.openxmlformats.org/officeDocument/2006/relationships/image" Target="media/image21.emf"/><Relationship Id="rId49" Type="http://schemas.openxmlformats.org/officeDocument/2006/relationships/oleObject" Target="embeddings/Microsoft_Equation2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Microsoft_Equation1.bin"/><Relationship Id="rId30" Type="http://schemas.openxmlformats.org/officeDocument/2006/relationships/image" Target="media/image12.emf"/><Relationship Id="rId31" Type="http://schemas.openxmlformats.org/officeDocument/2006/relationships/oleObject" Target="embeddings/Microsoft_Equation12.bin"/><Relationship Id="rId32" Type="http://schemas.openxmlformats.org/officeDocument/2006/relationships/image" Target="media/image13.emf"/><Relationship Id="rId33" Type="http://schemas.openxmlformats.org/officeDocument/2006/relationships/oleObject" Target="embeddings/Microsoft_Equation13.bin"/><Relationship Id="rId34" Type="http://schemas.openxmlformats.org/officeDocument/2006/relationships/image" Target="media/image14.emf"/><Relationship Id="rId35" Type="http://schemas.openxmlformats.org/officeDocument/2006/relationships/oleObject" Target="embeddings/Microsoft_Equation14.bin"/><Relationship Id="rId36" Type="http://schemas.openxmlformats.org/officeDocument/2006/relationships/image" Target="media/image15.emf"/><Relationship Id="rId37" Type="http://schemas.openxmlformats.org/officeDocument/2006/relationships/oleObject" Target="embeddings/Microsoft_Equation15.bin"/><Relationship Id="rId38" Type="http://schemas.openxmlformats.org/officeDocument/2006/relationships/image" Target="media/image16.emf"/><Relationship Id="rId39" Type="http://schemas.openxmlformats.org/officeDocument/2006/relationships/oleObject" Target="embeddings/Microsoft_Equation16.bin"/><Relationship Id="rId20" Type="http://schemas.openxmlformats.org/officeDocument/2006/relationships/image" Target="media/image7.emf"/><Relationship Id="rId21" Type="http://schemas.openxmlformats.org/officeDocument/2006/relationships/oleObject" Target="embeddings/Microsoft_Equation7.bin"/><Relationship Id="rId22" Type="http://schemas.openxmlformats.org/officeDocument/2006/relationships/image" Target="media/image8.emf"/><Relationship Id="rId23" Type="http://schemas.openxmlformats.org/officeDocument/2006/relationships/oleObject" Target="embeddings/Microsoft_Equation8.bin"/><Relationship Id="rId24" Type="http://schemas.openxmlformats.org/officeDocument/2006/relationships/image" Target="media/image9.emf"/><Relationship Id="rId25" Type="http://schemas.openxmlformats.org/officeDocument/2006/relationships/oleObject" Target="embeddings/Microsoft_Equation9.bin"/><Relationship Id="rId26" Type="http://schemas.openxmlformats.org/officeDocument/2006/relationships/image" Target="media/image10.emf"/><Relationship Id="rId27" Type="http://schemas.openxmlformats.org/officeDocument/2006/relationships/oleObject" Target="embeddings/Microsoft_Equation10.bin"/><Relationship Id="rId28" Type="http://schemas.openxmlformats.org/officeDocument/2006/relationships/image" Target="media/image11.emf"/><Relationship Id="rId29" Type="http://schemas.openxmlformats.org/officeDocument/2006/relationships/oleObject" Target="embeddings/Microsoft_Equation11.bin"/><Relationship Id="rId60" Type="http://schemas.openxmlformats.org/officeDocument/2006/relationships/header" Target="header3.xml"/><Relationship Id="rId61" Type="http://schemas.openxmlformats.org/officeDocument/2006/relationships/footer" Target="footer3.xml"/><Relationship Id="rId62" Type="http://schemas.openxmlformats.org/officeDocument/2006/relationships/fontTable" Target="fontTable.xml"/><Relationship Id="rId10" Type="http://schemas.openxmlformats.org/officeDocument/2006/relationships/image" Target="media/image2.emf"/><Relationship Id="rId11" Type="http://schemas.openxmlformats.org/officeDocument/2006/relationships/oleObject" Target="embeddings/Microsoft_Equation2.bin"/><Relationship Id="rId12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120</Words>
  <Characters>685</Characters>
  <Application>Microsoft Macintosh Word</Application>
  <DocSecurity>0</DocSecurity>
  <Lines>5</Lines>
  <Paragraphs>1</Paragraphs>
  <ScaleCrop>false</ScaleCrop>
  <Company>uno</Company>
  <LinksUpToDate>false</LinksUpToDate>
  <CharactersWithSpaces>8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ie hodge</dc:creator>
  <cp:keywords/>
  <dc:description/>
  <cp:lastModifiedBy>angie hodge</cp:lastModifiedBy>
  <cp:revision>5</cp:revision>
  <dcterms:created xsi:type="dcterms:W3CDTF">2015-01-06T08:08:00Z</dcterms:created>
  <dcterms:modified xsi:type="dcterms:W3CDTF">2015-09-10T17:21:00Z</dcterms:modified>
</cp:coreProperties>
</file>